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335" r:id="rId3"/>
    <p:sldId id="583" r:id="rId4"/>
    <p:sldId id="506" r:id="rId5"/>
    <p:sldId id="507" r:id="rId6"/>
    <p:sldId id="509" r:id="rId7"/>
    <p:sldId id="510" r:id="rId8"/>
    <p:sldId id="526" r:id="rId9"/>
    <p:sldId id="527" r:id="rId10"/>
    <p:sldId id="528" r:id="rId11"/>
    <p:sldId id="511" r:id="rId12"/>
    <p:sldId id="512" r:id="rId13"/>
    <p:sldId id="513" r:id="rId14"/>
    <p:sldId id="514" r:id="rId15"/>
    <p:sldId id="515" r:id="rId16"/>
    <p:sldId id="516" r:id="rId17"/>
    <p:sldId id="517" r:id="rId18"/>
    <p:sldId id="518" r:id="rId19"/>
    <p:sldId id="519" r:id="rId20"/>
    <p:sldId id="520" r:id="rId21"/>
    <p:sldId id="521" r:id="rId22"/>
    <p:sldId id="530" r:id="rId23"/>
    <p:sldId id="580" r:id="rId24"/>
    <p:sldId id="582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660066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78"/>
    <p:restoredTop sz="94660"/>
  </p:normalViewPr>
  <p:slideViewPr>
    <p:cSldViewPr>
      <p:cViewPr varScale="1">
        <p:scale>
          <a:sx n="136" d="100"/>
          <a:sy n="136" d="100"/>
        </p:scale>
        <p:origin x="144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2.wmf"/><Relationship Id="rId1" Type="http://schemas.openxmlformats.org/officeDocument/2006/relationships/image" Target="../media/image98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07.wmf"/><Relationship Id="rId3" Type="http://schemas.openxmlformats.org/officeDocument/2006/relationships/image" Target="../media/image99.wmf"/><Relationship Id="rId7" Type="http://schemas.openxmlformats.org/officeDocument/2006/relationships/image" Target="../media/image110.wmf"/><Relationship Id="rId12" Type="http://schemas.openxmlformats.org/officeDocument/2006/relationships/image" Target="../media/image106.wmf"/><Relationship Id="rId2" Type="http://schemas.openxmlformats.org/officeDocument/2006/relationships/image" Target="../media/image2.wmf"/><Relationship Id="rId1" Type="http://schemas.openxmlformats.org/officeDocument/2006/relationships/image" Target="../media/image98.wmf"/><Relationship Id="rId6" Type="http://schemas.openxmlformats.org/officeDocument/2006/relationships/image" Target="../media/image104.wmf"/><Relationship Id="rId11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13.wmf"/><Relationship Id="rId4" Type="http://schemas.openxmlformats.org/officeDocument/2006/relationships/image" Target="../media/image100.wmf"/><Relationship Id="rId9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18" Type="http://schemas.openxmlformats.org/officeDocument/2006/relationships/image" Target="../media/image14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17" Type="http://schemas.openxmlformats.org/officeDocument/2006/relationships/image" Target="../media/image142.emf"/><Relationship Id="rId2" Type="http://schemas.openxmlformats.org/officeDocument/2006/relationships/image" Target="../media/image127.emf"/><Relationship Id="rId16" Type="http://schemas.openxmlformats.org/officeDocument/2006/relationships/image" Target="../media/image141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5" Type="http://schemas.openxmlformats.org/officeDocument/2006/relationships/image" Target="../media/image140.emf"/><Relationship Id="rId10" Type="http://schemas.openxmlformats.org/officeDocument/2006/relationships/image" Target="../media/image135.emf"/><Relationship Id="rId19" Type="http://schemas.openxmlformats.org/officeDocument/2006/relationships/image" Target="../media/image144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Relationship Id="rId14" Type="http://schemas.openxmlformats.org/officeDocument/2006/relationships/image" Target="../media/image13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image" Target="../media/image157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56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55.emf"/><Relationship Id="rId5" Type="http://schemas.openxmlformats.org/officeDocument/2006/relationships/image" Target="../media/image149.emf"/><Relationship Id="rId10" Type="http://schemas.openxmlformats.org/officeDocument/2006/relationships/image" Target="../media/image154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Relationship Id="rId14" Type="http://schemas.openxmlformats.org/officeDocument/2006/relationships/image" Target="../media/image15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e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e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7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047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8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958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9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1919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116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18279-C4B7-F544-8C1B-E02878155757}" type="slidenum">
              <a:rPr lang="en-US" smtClean="0">
                <a:latin typeface="Times New Roman" pitchFamily="-84" charset="0"/>
              </a:rPr>
              <a:pPr/>
              <a:t>22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274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90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87.jpeg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87.jpeg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25.jpeg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2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10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98.wmf"/><Relationship Id="rId15" Type="http://schemas.openxmlformats.org/officeDocument/2006/relationships/image" Target="../media/image104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131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9" Type="http://schemas.openxmlformats.org/officeDocument/2006/relationships/oleObject" Target="../embeddings/oleObject150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41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4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6.emf"/><Relationship Id="rId32" Type="http://schemas.openxmlformats.org/officeDocument/2006/relationships/image" Target="../media/image140.e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44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8.emf"/><Relationship Id="rId36" Type="http://schemas.openxmlformats.org/officeDocument/2006/relationships/image" Target="../media/image142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9.emf"/><Relationship Id="rId35" Type="http://schemas.openxmlformats.org/officeDocument/2006/relationships/oleObject" Target="../embeddings/oleObject148.bin"/><Relationship Id="rId8" Type="http://schemas.openxmlformats.org/officeDocument/2006/relationships/image" Target="../media/image128.emf"/><Relationship Id="rId3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2.emf"/><Relationship Id="rId26" Type="http://schemas.openxmlformats.org/officeDocument/2006/relationships/image" Target="../media/image156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emf"/><Relationship Id="rId20" Type="http://schemas.openxmlformats.org/officeDocument/2006/relationships/image" Target="../media/image153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5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57.emf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0.emf"/><Relationship Id="rId22" Type="http://schemas.openxmlformats.org/officeDocument/2006/relationships/image" Target="../media/image154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5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22.jpeg"/><Relationship Id="rId21" Type="http://schemas.openxmlformats.org/officeDocument/2006/relationships/image" Target="../media/image16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e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5.w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3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2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5834" y="1447800"/>
            <a:ext cx="2584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1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409700" y="2209799"/>
            <a:ext cx="6324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Concepts of kinematic quantiti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660066"/>
                </a:solidFill>
                <a:latin typeface="Arial Narrow" pitchFamily="-84" charset="0"/>
              </a:rPr>
              <a:t>Average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660066"/>
                </a:solidFill>
                <a:latin typeface="Arial Narrow" pitchFamily="-84" charset="0"/>
              </a:rPr>
              <a:t>Instantaneous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660066"/>
                </a:solidFill>
                <a:latin typeface="Arial Narrow" pitchFamily="-84" charset="0"/>
              </a:rPr>
              <a:t>Acceleration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266C684A-F7AC-414F-AB8E-22545C6EE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487" y="5636567"/>
            <a:ext cx="745005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3, due 11pm, Tuesday, Feb. 9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,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12737" y="785961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You drove a beat-up pickup truck along a straight road for 8.4km at 70km/h, at which point the truck ran out of gas and stopped.  Over the next 30min, you walked another 2.0km farther along the road in the same direction to a gas station. </a:t>
            </a: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600" y="2895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sing the definition of the average velocity, just simply divide the overall displacement by the overall time interval: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2400" y="19050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c) What is your average velocity </a:t>
            </a:r>
            <a:r>
              <a:rPr lang="en-US" sz="2800" dirty="0" err="1">
                <a:solidFill>
                  <a:srgbClr val="CC00CC"/>
                </a:solidFill>
                <a:latin typeface="Arial Narrow" pitchFamily="-84" charset="0"/>
              </a:rPr>
              <a:t>v</a:t>
            </a:r>
            <a:r>
              <a:rPr lang="en-US" sz="2800" baseline="-25000" dirty="0" err="1">
                <a:solidFill>
                  <a:srgbClr val="CC00CC"/>
                </a:solidFill>
                <a:latin typeface="Arial Narrow" pitchFamily="-84" charset="0"/>
              </a:rPr>
              <a:t>avg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 from the beginning of your drive to your arrival at the station?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04800" y="4191000"/>
          <a:ext cx="704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3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704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12223"/>
              </p:ext>
            </p:extLst>
          </p:nvPr>
        </p:nvGraphicFramePr>
        <p:xfrm>
          <a:off x="914400" y="3962400"/>
          <a:ext cx="8572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4" name="Equation" r:id="rId6" imgW="355600" imgH="406400" progId="Equation.DSMT4">
                  <p:embed/>
                </p:oleObj>
              </mc:Choice>
              <mc:Fallback>
                <p:oleObj name="Equation" r:id="rId6" imgW="355600" imgH="4064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8572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74189"/>
              </p:ext>
            </p:extLst>
          </p:nvPr>
        </p:nvGraphicFramePr>
        <p:xfrm>
          <a:off x="1752600" y="3962400"/>
          <a:ext cx="18383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5" name="Equation" r:id="rId8" imgW="762000" imgH="457200" progId="Equation.DSMT4">
                  <p:embed/>
                </p:oleObj>
              </mc:Choice>
              <mc:Fallback>
                <p:oleObj name="Equation" r:id="rId8" imgW="762000" imgH="4572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18383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4253"/>
              </p:ext>
            </p:extLst>
          </p:nvPr>
        </p:nvGraphicFramePr>
        <p:xfrm>
          <a:off x="3475038" y="3886200"/>
          <a:ext cx="2022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6" name="Equation" r:id="rId10" imgW="838200" imgH="520700" progId="Equation.DSMT4">
                  <p:embed/>
                </p:oleObj>
              </mc:Choice>
              <mc:Fallback>
                <p:oleObj name="Equation" r:id="rId10" imgW="838200" imgH="5207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886200"/>
                        <a:ext cx="20224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78710"/>
              </p:ext>
            </p:extLst>
          </p:nvPr>
        </p:nvGraphicFramePr>
        <p:xfrm>
          <a:off x="5399088" y="3886200"/>
          <a:ext cx="21447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7" name="Equation" r:id="rId12" imgW="889000" imgH="520700" progId="Equation.DSMT4">
                  <p:embed/>
                </p:oleObj>
              </mc:Choice>
              <mc:Fallback>
                <p:oleObj name="Equation" r:id="rId12" imgW="889000" imgH="5207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886200"/>
                        <a:ext cx="21447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10460"/>
              </p:ext>
            </p:extLst>
          </p:nvPr>
        </p:nvGraphicFramePr>
        <p:xfrm>
          <a:off x="7489825" y="4216400"/>
          <a:ext cx="1654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8" name="Equation" r:id="rId14" imgW="685800" imgH="279400" progId="Equation.DSMT4">
                  <p:embed/>
                </p:oleObj>
              </mc:Choice>
              <mc:Fallback>
                <p:oleObj name="Equation" r:id="rId14" imgW="685800" imgH="2794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216400"/>
                        <a:ext cx="16541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04801" y="5065693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at is the average speed?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04800" y="5572780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at is the average velocity and average speed in km/h?</a:t>
            </a:r>
          </a:p>
        </p:txBody>
      </p:sp>
    </p:spTree>
    <p:extLst>
      <p:ext uri="{BB962C8B-B14F-4D97-AF65-F5344CB8AC3E}">
        <p14:creationId xmlns:p14="http://schemas.microsoft.com/office/powerpoint/2010/main" val="20099275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07590"/>
              </p:ext>
            </p:extLst>
          </p:nvPr>
        </p:nvGraphicFramePr>
        <p:xfrm>
          <a:off x="3657600" y="5121275"/>
          <a:ext cx="2587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133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21275"/>
                        <a:ext cx="2587625" cy="974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705600" y="5149850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 </a:t>
            </a: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(poll 6,3):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70336"/>
              </p:ext>
            </p:extLst>
          </p:nvPr>
        </p:nvGraphicFramePr>
        <p:xfrm>
          <a:off x="6872287" y="2779568"/>
          <a:ext cx="2043113" cy="80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5" imgW="1130300" imgH="444500" progId="Equation.DSMT4">
                  <p:embed/>
                </p:oleObj>
              </mc:Choice>
              <mc:Fallback>
                <p:oleObj name="Equation" r:id="rId5" imgW="1130300" imgH="444500" progId="Equation.DSMT4">
                  <p:embed/>
                  <p:pic>
                    <p:nvPicPr>
                      <p:cNvPr id="1331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7" y="2779568"/>
                        <a:ext cx="2043113" cy="80217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velocity is defined as </a:t>
            </a: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(poll 6,3):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22946137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779242-18F2-2843-8CC8-7EDA2BFF07E3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4EE7705-EE62-6F4C-B085-5ACD7E866B6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8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B6CCAA6-28BB-1C46-8AAD-5CC9487EF3E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9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600">
                <a:solidFill>
                  <a:srgbClr val="A50021"/>
                </a:solidFill>
                <a:latin typeface="Arial Narrow" pitchFamily="-84" charset="0"/>
              </a:rPr>
              <a:t>Instantaneous Velocit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609600"/>
            <a:ext cx="8001000" cy="5638800"/>
            <a:chOff x="384" y="480"/>
            <a:chExt cx="5040" cy="35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84" y="480"/>
              <a:ext cx="5040" cy="3552"/>
              <a:chOff x="96" y="624"/>
              <a:chExt cx="3024" cy="2815"/>
            </a:xfrm>
          </p:grpSpPr>
          <p:pic>
            <p:nvPicPr>
              <p:cNvPr id="28688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96" y="624"/>
                <a:ext cx="3024" cy="2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689" name="Text Box 6"/>
              <p:cNvSpPr txBox="1">
                <a:spLocks noChangeArrowheads="1"/>
              </p:cNvSpPr>
              <p:nvPr/>
            </p:nvSpPr>
            <p:spPr bwMode="auto">
              <a:xfrm>
                <a:off x="1536" y="2592"/>
                <a:ext cx="244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66"/>
                    </a:solidFill>
                    <a:latin typeface="Arial Narrow" pitchFamily="-84" charset="0"/>
                  </a:rPr>
                  <a:t>Time</a:t>
                </a:r>
              </a:p>
            </p:txBody>
          </p:sp>
          <p:sp>
            <p:nvSpPr>
              <p:cNvPr id="28690" name="Line 7"/>
              <p:cNvSpPr>
                <a:spLocks noChangeShapeType="1"/>
              </p:cNvSpPr>
              <p:nvPr/>
            </p:nvSpPr>
            <p:spPr bwMode="auto">
              <a:xfrm>
                <a:off x="1968" y="27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8686" name="Line 8"/>
            <p:cNvSpPr>
              <a:spLocks noChangeShapeType="1"/>
            </p:cNvSpPr>
            <p:nvPr/>
          </p:nvSpPr>
          <p:spPr bwMode="auto">
            <a:xfrm>
              <a:off x="2208" y="1344"/>
              <a:ext cx="38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7" name="Line 9"/>
            <p:cNvSpPr>
              <a:spLocks noChangeShapeType="1"/>
            </p:cNvSpPr>
            <p:nvPr/>
          </p:nvSpPr>
          <p:spPr bwMode="auto">
            <a:xfrm>
              <a:off x="2736" y="1584"/>
              <a:ext cx="288" cy="24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90800" y="2514600"/>
            <a:ext cx="3962400" cy="1905000"/>
            <a:chOff x="1632" y="1584"/>
            <a:chExt cx="2496" cy="1200"/>
          </a:xfrm>
        </p:grpSpPr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1632" y="1584"/>
              <a:ext cx="2496" cy="120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018" y="2261"/>
              <a:ext cx="10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CC"/>
                  </a:solidFill>
                  <a:latin typeface="Arial Narrow" pitchFamily="-84" charset="0"/>
                </a:rPr>
                <a:t>Average Velocity</a:t>
              </a:r>
            </a:p>
          </p:txBody>
        </p:sp>
      </p:grpSp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4498975" y="2217738"/>
            <a:ext cx="222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FF0066"/>
                </a:solidFill>
                <a:latin typeface="Arial Narrow" pitchFamily="-84" charset="0"/>
              </a:rPr>
              <a:t>Instantaneous Velocity</a:t>
            </a:r>
          </a:p>
        </p:txBody>
      </p:sp>
    </p:spTree>
    <p:extLst>
      <p:ext uri="{BB962C8B-B14F-4D97-AF65-F5344CB8AC3E}">
        <p14:creationId xmlns:p14="http://schemas.microsoft.com/office/powerpoint/2010/main" val="2825821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969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2B9D34-9C6C-A246-BD8C-384483598DB1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01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C00AF66-E187-5348-9C3D-DFD3E3A2E82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2" name="Slide Number Placeholder 4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33C62D8-C23D-3C4F-A3E1-6B9E70A0A5A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s Time Plo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76400" y="3352800"/>
            <a:ext cx="5508625" cy="685800"/>
            <a:chOff x="1056" y="2112"/>
            <a:chExt cx="3470" cy="432"/>
          </a:xfrm>
        </p:grpSpPr>
        <p:sp>
          <p:nvSpPr>
            <p:cNvPr id="29722" name="Line 4"/>
            <p:cNvSpPr>
              <a:spLocks noChangeShapeType="1"/>
            </p:cNvSpPr>
            <p:nvPr/>
          </p:nvSpPr>
          <p:spPr bwMode="auto">
            <a:xfrm>
              <a:off x="1056" y="2256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3" name="Text Box 5"/>
            <p:cNvSpPr txBox="1">
              <a:spLocks noChangeArrowheads="1"/>
            </p:cNvSpPr>
            <p:nvPr/>
          </p:nvSpPr>
          <p:spPr bwMode="auto">
            <a:xfrm>
              <a:off x="4112" y="2112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ime</a:t>
              </a:r>
            </a:p>
          </p:txBody>
        </p:sp>
        <p:sp>
          <p:nvSpPr>
            <p:cNvPr id="29724" name="Text Box 6"/>
            <p:cNvSpPr txBox="1">
              <a:spLocks noChangeArrowheads="1"/>
            </p:cNvSpPr>
            <p:nvPr/>
          </p:nvSpPr>
          <p:spPr bwMode="auto">
            <a:xfrm>
              <a:off x="1872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  <p:sp>
          <p:nvSpPr>
            <p:cNvPr id="29725" name="Text Box 7"/>
            <p:cNvSpPr txBox="1">
              <a:spLocks noChangeArrowheads="1"/>
            </p:cNvSpPr>
            <p:nvPr/>
          </p:nvSpPr>
          <p:spPr bwMode="auto">
            <a:xfrm>
              <a:off x="2950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  <p:sp>
          <p:nvSpPr>
            <p:cNvPr id="29726" name="Text Box 8"/>
            <p:cNvSpPr txBox="1">
              <a:spLocks noChangeArrowheads="1"/>
            </p:cNvSpPr>
            <p:nvPr/>
          </p:nvSpPr>
          <p:spPr bwMode="auto">
            <a:xfrm>
              <a:off x="3814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  <p:sp>
          <p:nvSpPr>
            <p:cNvPr id="29727" name="Text Box 9"/>
            <p:cNvSpPr txBox="1">
              <a:spLocks noChangeArrowheads="1"/>
            </p:cNvSpPr>
            <p:nvPr/>
          </p:nvSpPr>
          <p:spPr bwMode="auto">
            <a:xfrm>
              <a:off x="1100" y="225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=0</a:t>
              </a:r>
              <a:endParaRPr lang="en-US" baseline="-25000">
                <a:solidFill>
                  <a:srgbClr val="FF0066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914400"/>
            <a:ext cx="1143000" cy="5105400"/>
            <a:chOff x="624" y="576"/>
            <a:chExt cx="720" cy="3216"/>
          </a:xfrm>
        </p:grpSpPr>
        <p:sp>
          <p:nvSpPr>
            <p:cNvPr id="29718" name="Line 11"/>
            <p:cNvSpPr>
              <a:spLocks noChangeShapeType="1"/>
            </p:cNvSpPr>
            <p:nvPr/>
          </p:nvSpPr>
          <p:spPr bwMode="auto">
            <a:xfrm rot="-5400000">
              <a:off x="-432" y="2304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9" name="Text Box 12"/>
            <p:cNvSpPr txBox="1">
              <a:spLocks noChangeArrowheads="1"/>
            </p:cNvSpPr>
            <p:nvPr/>
          </p:nvSpPr>
          <p:spPr bwMode="auto">
            <a:xfrm>
              <a:off x="666" y="576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Position</a:t>
              </a:r>
            </a:p>
          </p:txBody>
        </p:sp>
        <p:sp>
          <p:nvSpPr>
            <p:cNvPr id="29720" name="Text Box 13"/>
            <p:cNvSpPr txBox="1">
              <a:spLocks noChangeArrowheads="1"/>
            </p:cNvSpPr>
            <p:nvPr/>
          </p:nvSpPr>
          <p:spPr bwMode="auto">
            <a:xfrm>
              <a:off x="624" y="2112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=0</a:t>
              </a:r>
            </a:p>
          </p:txBody>
        </p:sp>
        <p:sp>
          <p:nvSpPr>
            <p:cNvPr id="29721" name="Text Box 14"/>
            <p:cNvSpPr txBox="1">
              <a:spLocks noChangeArrowheads="1"/>
            </p:cNvSpPr>
            <p:nvPr/>
          </p:nvSpPr>
          <p:spPr bwMode="auto">
            <a:xfrm>
              <a:off x="768" y="115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676400" y="2057400"/>
            <a:ext cx="1524000" cy="1524000"/>
            <a:chOff x="1056" y="1296"/>
            <a:chExt cx="960" cy="960"/>
          </a:xfrm>
        </p:grpSpPr>
        <p:sp>
          <p:nvSpPr>
            <p:cNvPr id="29716" name="Line 16"/>
            <p:cNvSpPr>
              <a:spLocks noChangeShapeType="1"/>
            </p:cNvSpPr>
            <p:nvPr/>
          </p:nvSpPr>
          <p:spPr bwMode="auto">
            <a:xfrm flipV="1">
              <a:off x="105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7" name="Text Box 17"/>
            <p:cNvSpPr txBox="1">
              <a:spLocks noChangeArrowheads="1"/>
            </p:cNvSpPr>
            <p:nvPr/>
          </p:nvSpPr>
          <p:spPr bwMode="auto">
            <a:xfrm>
              <a:off x="1344" y="1367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200400" y="2057400"/>
            <a:ext cx="1524000" cy="561975"/>
            <a:chOff x="2016" y="1296"/>
            <a:chExt cx="960" cy="354"/>
          </a:xfrm>
        </p:grpSpPr>
        <p:sp>
          <p:nvSpPr>
            <p:cNvPr id="29714" name="Line 19"/>
            <p:cNvSpPr>
              <a:spLocks noChangeShapeType="1"/>
            </p:cNvSpPr>
            <p:nvPr/>
          </p:nvSpPr>
          <p:spPr bwMode="auto">
            <a:xfrm>
              <a:off x="2016" y="1296"/>
              <a:ext cx="960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5" name="Text Box 20"/>
            <p:cNvSpPr txBox="1">
              <a:spLocks noChangeArrowheads="1"/>
            </p:cNvSpPr>
            <p:nvPr/>
          </p:nvSpPr>
          <p:spPr bwMode="auto">
            <a:xfrm>
              <a:off x="2370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724400" y="2057400"/>
            <a:ext cx="1524000" cy="1524000"/>
            <a:chOff x="2976" y="1296"/>
            <a:chExt cx="960" cy="960"/>
          </a:xfrm>
        </p:grpSpPr>
        <p:sp>
          <p:nvSpPr>
            <p:cNvPr id="29712" name="Line 22"/>
            <p:cNvSpPr>
              <a:spLocks noChangeShapeType="1"/>
            </p:cNvSpPr>
            <p:nvPr/>
          </p:nvSpPr>
          <p:spPr bwMode="auto">
            <a:xfrm rot="5400000" flipV="1">
              <a:off x="297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3" name="Text Box 23"/>
            <p:cNvSpPr txBox="1">
              <a:spLocks noChangeArrowheads="1"/>
            </p:cNvSpPr>
            <p:nvPr/>
          </p:nvSpPr>
          <p:spPr bwMode="auto">
            <a:xfrm>
              <a:off x="3456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</p:grpSp>
      <p:sp>
        <p:nvSpPr>
          <p:cNvPr id="182296" name="Text Box 24"/>
          <p:cNvSpPr txBox="1">
            <a:spLocks noChangeArrowheads="1"/>
          </p:cNvSpPr>
          <p:nvPr/>
        </p:nvSpPr>
        <p:spPr bwMode="auto">
          <a:xfrm>
            <a:off x="1965325" y="4098925"/>
            <a:ext cx="69500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Running at a constant velocity (go from x=0 to x=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, Displacement is +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ime interval, velocity is)</a:t>
            </a:r>
            <a:endParaRPr lang="en-US" sz="20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Velocity is 0 (go from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o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no matter how much time changes)</a:t>
            </a:r>
          </a:p>
          <a:p>
            <a:pPr marL="457200" indent="-457200"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1.  (go from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o x=0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ime interval, Displacement is -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ime interval)</a:t>
            </a:r>
          </a:p>
        </p:txBody>
      </p:sp>
      <p:sp>
        <p:nvSpPr>
          <p:cNvPr id="182297" name="Text Box 25"/>
          <p:cNvSpPr txBox="1">
            <a:spLocks noChangeArrowheads="1"/>
          </p:cNvSpPr>
          <p:nvPr/>
        </p:nvSpPr>
        <p:spPr bwMode="auto">
          <a:xfrm>
            <a:off x="4800600" y="1066800"/>
            <a:ext cx="3886200" cy="707886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a position vs time plot.</a:t>
            </a:r>
          </a:p>
        </p:txBody>
      </p:sp>
      <p:sp>
        <p:nvSpPr>
          <p:cNvPr id="182298" name="Text Box 26"/>
          <p:cNvSpPr txBox="1">
            <a:spLocks noChangeArrowheads="1"/>
          </p:cNvSpPr>
          <p:nvPr/>
        </p:nvSpPr>
        <p:spPr bwMode="auto">
          <a:xfrm>
            <a:off x="3810000" y="5775325"/>
            <a:ext cx="4114800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Does this motion physically make sense?</a:t>
            </a:r>
          </a:p>
        </p:txBody>
      </p:sp>
      <p:sp>
        <p:nvSpPr>
          <p:cNvPr id="32" name="Text Box 26">
            <a:extLst>
              <a:ext uri="{FF2B5EF4-FFF2-40B4-BE49-F238E27FC236}">
                <a16:creationId xmlns:a16="http://schemas.microsoft.com/office/drawing/2014/main" id="{869ABABC-A3CC-204E-A0EC-3E1C88F9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104" y="4411184"/>
            <a:ext cx="2057398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v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=(x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-0)/(t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-0)=x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/t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04442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22408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176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90A4F3-F9DA-4349-A8F0-95FCC30D6DF1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292E04C-E6EB-BA43-86C5-4C8B39F40B0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1764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43876D9-EBA1-9945-A556-95E56EB949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381000"/>
            <a:ext cx="8001000" cy="3657600"/>
            <a:chOff x="480" y="336"/>
            <a:chExt cx="4432" cy="2424"/>
          </a:xfrm>
        </p:grpSpPr>
        <p:pic>
          <p:nvPicPr>
            <p:cNvPr id="31771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72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66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graphicFrame>
        <p:nvGraphicFramePr>
          <p:cNvPr id="18432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3886200"/>
          <a:ext cx="554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554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234950" y="3906838"/>
          <a:ext cx="450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184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906838"/>
                        <a:ext cx="450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3886200" y="5467350"/>
          <a:ext cx="596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184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67350"/>
                        <a:ext cx="596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3932238" y="4681538"/>
          <a:ext cx="5635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184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681538"/>
                        <a:ext cx="5635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0" y="3429000"/>
            <a:ext cx="9015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a) Determine the displacement of the engine during the interval from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1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3.00s to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381000" y="4648200"/>
            <a:ext cx="3298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Displacement is, therefore: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304800" y="6096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 jet engine moves along a track. Its position as a function of time is given by the equation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x=At</a:t>
            </a:r>
            <a:r>
              <a:rPr lang="en-US" baseline="3000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+B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where A=2.10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B=2.80m.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228600" y="5257800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b) Determine the average velocity during this time interval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4334" name="Object 14"/>
          <p:cNvGraphicFramePr>
            <a:graphicFrameLocks noChangeAspect="1"/>
          </p:cNvGraphicFramePr>
          <p:nvPr/>
        </p:nvGraphicFramePr>
        <p:xfrm>
          <a:off x="701675" y="3886200"/>
          <a:ext cx="822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184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886200"/>
                        <a:ext cx="822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5" name="Object 15"/>
          <p:cNvGraphicFramePr>
            <a:graphicFrameLocks noChangeAspect="1"/>
          </p:cNvGraphicFramePr>
          <p:nvPr/>
        </p:nvGraphicFramePr>
        <p:xfrm>
          <a:off x="1501775" y="3886200"/>
          <a:ext cx="2917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" name="Equation" r:id="rId14" imgW="1803240" imgH="228600" progId="Equation.DSMT4">
                  <p:embed/>
                </p:oleObj>
              </mc:Choice>
              <mc:Fallback>
                <p:oleObj name="Equation" r:id="rId14" imgW="1803240" imgH="228600" progId="Equation.DSMT4">
                  <p:embed/>
                  <p:pic>
                    <p:nvPicPr>
                      <p:cNvPr id="1843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886200"/>
                        <a:ext cx="2917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5167313" y="3886200"/>
          <a:ext cx="8524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"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1843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886200"/>
                        <a:ext cx="8524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7" name="Object 17"/>
          <p:cNvGraphicFramePr>
            <a:graphicFrameLocks noChangeAspect="1"/>
          </p:cNvGraphicFramePr>
          <p:nvPr/>
        </p:nvGraphicFramePr>
        <p:xfrm>
          <a:off x="6019800" y="3886200"/>
          <a:ext cx="2935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" name="Equation" r:id="rId18" imgW="1790640" imgH="228600" progId="Equation.DSMT4">
                  <p:embed/>
                </p:oleObj>
              </mc:Choice>
              <mc:Fallback>
                <p:oleObj name="Equation" r:id="rId18" imgW="1790640" imgH="228600" progId="Equation.DSMT4">
                  <p:embed/>
                  <p:pic>
                    <p:nvPicPr>
                      <p:cNvPr id="1843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2935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8" name="Object 18"/>
          <p:cNvGraphicFramePr>
            <a:graphicFrameLocks noChangeAspect="1"/>
          </p:cNvGraphicFramePr>
          <p:nvPr/>
        </p:nvGraphicFramePr>
        <p:xfrm>
          <a:off x="4419600" y="4648200"/>
          <a:ext cx="933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184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9334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9" name="Object 19"/>
          <p:cNvGraphicFramePr>
            <a:graphicFrameLocks noChangeAspect="1"/>
          </p:cNvGraphicFramePr>
          <p:nvPr/>
        </p:nvGraphicFramePr>
        <p:xfrm>
          <a:off x="5370513" y="4714875"/>
          <a:ext cx="14112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" name="Equation" r:id="rId22" imgW="825480" imgH="177480" progId="Equation.DSMT4">
                  <p:embed/>
                </p:oleObj>
              </mc:Choice>
              <mc:Fallback>
                <p:oleObj name="Equation" r:id="rId22" imgW="825480" imgH="177480" progId="Equation.DSMT4">
                  <p:embed/>
                  <p:pic>
                    <p:nvPicPr>
                      <p:cNvPr id="1843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714875"/>
                        <a:ext cx="14112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0" name="Object 20"/>
          <p:cNvGraphicFramePr>
            <a:graphicFrameLocks noChangeAspect="1"/>
          </p:cNvGraphicFramePr>
          <p:nvPr/>
        </p:nvGraphicFramePr>
        <p:xfrm>
          <a:off x="6742113" y="4648200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" name="Equation" r:id="rId24" imgW="647640" imgH="253800" progId="Equation.DSMT4">
                  <p:embed/>
                </p:oleObj>
              </mc:Choice>
              <mc:Fallback>
                <p:oleObj name="Equation" r:id="rId24" imgW="647640" imgH="253800" progId="Equation.DSMT4">
                  <p:embed/>
                  <p:pic>
                    <p:nvPicPr>
                      <p:cNvPr id="1843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648200"/>
                        <a:ext cx="110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4419600" y="5334000"/>
          <a:ext cx="6969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" name="Equation" r:id="rId26" imgW="355320" imgH="393480" progId="Equation.DSMT4">
                  <p:embed/>
                </p:oleObj>
              </mc:Choice>
              <mc:Fallback>
                <p:oleObj name="Equation" r:id="rId26" imgW="355320" imgH="393480" progId="Equation.DSMT4">
                  <p:embed/>
                  <p:pic>
                    <p:nvPicPr>
                      <p:cNvPr id="1843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6969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5114925" y="5334000"/>
          <a:ext cx="1666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3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1843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334000"/>
                        <a:ext cx="1666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3" name="Object 23"/>
          <p:cNvGraphicFramePr>
            <a:graphicFrameLocks noChangeAspect="1"/>
          </p:cNvGraphicFramePr>
          <p:nvPr/>
        </p:nvGraphicFramePr>
        <p:xfrm>
          <a:off x="6777038" y="5334000"/>
          <a:ext cx="22145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" name="Equation" r:id="rId30" imgW="1130040" imgH="393480" progId="Equation.DSMT4">
                  <p:embed/>
                </p:oleObj>
              </mc:Choice>
              <mc:Fallback>
                <p:oleObj name="Equation" r:id="rId30" imgW="1130040" imgH="393480" progId="Equation.DSMT4">
                  <p:embed/>
                  <p:pic>
                    <p:nvPicPr>
                      <p:cNvPr id="1843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334000"/>
                        <a:ext cx="22145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798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278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D630C-0811-A34B-8732-B009A022BCCA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203E2693-4B1C-5D48-BF83-F5D7B2D210B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784" name="Slide Number Placeholder 8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51CB2FF-546F-1648-AEC7-2B03388B31E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-228600"/>
            <a:ext cx="8610600" cy="3505200"/>
            <a:chOff x="480" y="336"/>
            <a:chExt cx="4432" cy="2424"/>
          </a:xfrm>
        </p:grpSpPr>
        <p:pic>
          <p:nvPicPr>
            <p:cNvPr id="32792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93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6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2286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cont’d</a:t>
            </a:r>
          </a:p>
        </p:txBody>
      </p:sp>
      <p:graphicFrame>
        <p:nvGraphicFramePr>
          <p:cNvPr id="185350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318000" y="3276600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1" name="Equation" r:id="rId4" imgW="1041120" imgH="393480" progId="Equation.3">
                  <p:embed/>
                </p:oleObj>
              </mc:Choice>
              <mc:Fallback>
                <p:oleObj name="Equation" r:id="rId4" imgW="1041120" imgH="393480" progId="Equation.3">
                  <p:embed/>
                  <p:pic>
                    <p:nvPicPr>
                      <p:cNvPr id="185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76600"/>
                        <a:ext cx="1828800" cy="692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2895600" y="5197475"/>
          <a:ext cx="1833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2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185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97475"/>
                        <a:ext cx="1833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30663" y="4318000"/>
          <a:ext cx="617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185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318000"/>
                        <a:ext cx="617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7696200" y="4386263"/>
          <a:ext cx="685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4" name="Equation" r:id="rId10" imgW="406080" imgH="177480" progId="Equation.3">
                  <p:embed/>
                </p:oleObj>
              </mc:Choice>
              <mc:Fallback>
                <p:oleObj name="Equation" r:id="rId10" imgW="406080" imgH="177480" progId="Equation.3">
                  <p:embed/>
                  <p:pic>
                    <p:nvPicPr>
                      <p:cNvPr id="185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86263"/>
                        <a:ext cx="685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Text Box 10"/>
          <p:cNvSpPr txBox="1">
            <a:spLocks noChangeArrowheads="1"/>
          </p:cNvSpPr>
          <p:nvPr/>
        </p:nvSpPr>
        <p:spPr bwMode="auto">
          <a:xfrm>
            <a:off x="685800" y="3394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Calculus formula for derivative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5" name="Text Box 11"/>
          <p:cNvSpPr txBox="1">
            <a:spLocks noChangeArrowheads="1"/>
          </p:cNvSpPr>
          <p:nvPr/>
        </p:nvSpPr>
        <p:spPr bwMode="auto">
          <a:xfrm>
            <a:off x="357188" y="4114800"/>
            <a:ext cx="35290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derivative of the engine’s equation of motion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457200" y="2803525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(c) Determine the instantaneous velocity at t=t</a:t>
            </a:r>
            <a:r>
              <a:rPr lang="en-US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6197600" y="339407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and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58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934200" y="3276600"/>
          <a:ext cx="1143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" name="Equation" r:id="rId12" imgW="647640" imgH="393480" progId="Equation.3">
                  <p:embed/>
                </p:oleObj>
              </mc:Choice>
              <mc:Fallback>
                <p:oleObj name="Equation" r:id="rId12" imgW="647640" imgH="393480" progId="Equation.3">
                  <p:embed/>
                  <p:pic>
                    <p:nvPicPr>
                      <p:cNvPr id="185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76600"/>
                        <a:ext cx="1143000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Text Box 15"/>
          <p:cNvSpPr txBox="1">
            <a:spLocks noChangeArrowheads="1"/>
          </p:cNvSpPr>
          <p:nvPr/>
        </p:nvSpPr>
        <p:spPr bwMode="auto">
          <a:xfrm>
            <a:off x="381000" y="50292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instantaneous velocity at t=5.00s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60" name="Object 16"/>
          <p:cNvGraphicFramePr>
            <a:graphicFrameLocks noChangeAspect="1"/>
          </p:cNvGraphicFramePr>
          <p:nvPr/>
        </p:nvGraphicFramePr>
        <p:xfrm>
          <a:off x="4621213" y="4154488"/>
          <a:ext cx="10937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6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1853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154488"/>
                        <a:ext cx="10937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1" name="Object 17"/>
          <p:cNvGraphicFramePr>
            <a:graphicFrameLocks noChangeAspect="1"/>
          </p:cNvGraphicFramePr>
          <p:nvPr/>
        </p:nvGraphicFramePr>
        <p:xfrm>
          <a:off x="5638800" y="4191000"/>
          <a:ext cx="6270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7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185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6270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/>
        </p:nvGraphicFramePr>
        <p:xfrm>
          <a:off x="6254750" y="4191000"/>
          <a:ext cx="14414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8" name="Equation" r:id="rId18" imgW="787320" imgH="393480" progId="Equation.DSMT4">
                  <p:embed/>
                </p:oleObj>
              </mc:Choice>
              <mc:Fallback>
                <p:oleObj name="Equation" r:id="rId18" imgW="787320" imgH="393480" progId="Equation.DSMT4">
                  <p:embed/>
                  <p:pic>
                    <p:nvPicPr>
                      <p:cNvPr id="185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191000"/>
                        <a:ext cx="14414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/>
        </p:nvGraphicFramePr>
        <p:xfrm>
          <a:off x="4778375" y="5257800"/>
          <a:ext cx="13938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9" name="Equation" r:id="rId20" imgW="723600" imgH="177480" progId="Equation.DSMT4">
                  <p:embed/>
                </p:oleObj>
              </mc:Choice>
              <mc:Fallback>
                <p:oleObj name="Equation" r:id="rId20" imgW="723600" imgH="177480" progId="Equation.DSMT4">
                  <p:embed/>
                  <p:pic>
                    <p:nvPicPr>
                      <p:cNvPr id="185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257800"/>
                        <a:ext cx="13938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Object 20"/>
          <p:cNvGraphicFramePr>
            <a:graphicFrameLocks noChangeAspect="1"/>
          </p:cNvGraphicFramePr>
          <p:nvPr/>
        </p:nvGraphicFramePr>
        <p:xfrm>
          <a:off x="6181725" y="5226050"/>
          <a:ext cx="2886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0" name="Equation" r:id="rId22" imgW="1498320" imgH="253800" progId="Equation.DSMT4">
                  <p:embed/>
                </p:oleObj>
              </mc:Choice>
              <mc:Fallback>
                <p:oleObj name="Equation" r:id="rId22" imgW="1498320" imgH="253800" progId="Equation.DSMT4">
                  <p:embed/>
                  <p:pic>
                    <p:nvPicPr>
                      <p:cNvPr id="185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5226050"/>
                        <a:ext cx="28860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007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678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efinitions of 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7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186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799" y="1082675"/>
            <a:ext cx="33528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splacement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8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186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65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velocity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9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186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speed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0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186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nstantaneous velocity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29200"/>
            <a:ext cx="2971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 (poll 6,5):</a:t>
            </a:r>
            <a:endParaRPr lang="en-US" sz="2800" dirty="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1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186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5886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483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3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D00018-3BA8-324D-AD0C-A17FF5A23807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8671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cceler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267200"/>
            <a:ext cx="7772400" cy="1600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calculus terms: The slope (derivative) of the velocity vector with respect to time or the change of slopes of position as a function of time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85800" y="21828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1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28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181600" y="2209800"/>
          <a:ext cx="4873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2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48736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946400" y="1989138"/>
            <a:ext cx="2095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85800" y="365760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3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831013" y="3430588"/>
          <a:ext cx="19319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4" name="Equation" r:id="rId9" imgW="1180800" imgH="419040" progId="Equation.3">
                  <p:embed/>
                </p:oleObj>
              </mc:Choice>
              <mc:Fallback>
                <p:oleObj name="Equation" r:id="rId9" imgW="1180800" imgH="419040" progId="Equation.3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3430588"/>
                        <a:ext cx="1931987" cy="684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600575" y="3460750"/>
            <a:ext cx="2095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381000" y="670581"/>
            <a:ext cx="89723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hange of velocity in time (what kind of quantity is this?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Polls 6,5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)</a:t>
            </a:r>
            <a:endParaRPr lang="en-US" dirty="0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609600" y="1350963"/>
            <a:ext cx="590232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average acceleration:</a:t>
            </a:r>
            <a:endParaRPr lang="en-US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609600" y="2744788"/>
            <a:ext cx="677386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instantaneous acceleration:</a:t>
            </a: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285875" y="19050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5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9050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327275" y="19050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6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9050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5675313" y="1957388"/>
          <a:ext cx="9540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7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957388"/>
                        <a:ext cx="9540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588125" y="1957388"/>
          <a:ext cx="422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8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49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57388"/>
                        <a:ext cx="4222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1192213" y="343217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9" name="Equation" r:id="rId19" imgW="761760" imgH="419040" progId="Equation.DSMT4">
                  <p:embed/>
                </p:oleObj>
              </mc:Choice>
              <mc:Fallback>
                <p:oleObj name="Equation" r:id="rId19" imgW="761760" imgH="419040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43217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2438400" y="342900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0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3033713" y="342900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1" name="Equation" r:id="rId23" imgW="660240" imgH="431640" progId="Equation.DSMT4">
                  <p:embed/>
                </p:oleObj>
              </mc:Choice>
              <mc:Fallback>
                <p:oleObj name="Equation" r:id="rId23" imgW="660240" imgH="431640" progId="Equation.DSMT4">
                  <p:embed/>
                  <p:pic>
                    <p:nvPicPr>
                      <p:cNvPr id="491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42900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4149725" y="342900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" name="Equation" r:id="rId25" imgW="304560" imgH="419040" progId="Equation.DSMT4">
                  <p:embed/>
                </p:oleObj>
              </mc:Choice>
              <mc:Fallback>
                <p:oleObj name="Equation" r:id="rId25" imgW="304560" imgH="419040" progId="Equation.DSMT4">
                  <p:embed/>
                  <p:pic>
                    <p:nvPicPr>
                      <p:cNvPr id="491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2900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7383463" y="1204119"/>
            <a:ext cx="936625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Vector</a:t>
            </a:r>
          </a:p>
        </p:txBody>
      </p:sp>
    </p:spTree>
    <p:extLst>
      <p:ext uri="{BB962C8B-B14F-4D97-AF65-F5344CB8AC3E}">
        <p14:creationId xmlns:p14="http://schemas.microsoft.com/office/powerpoint/2010/main" val="17214183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186B8-E568-D944-90D2-9A365710188B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5850" name="Picture 4" descr="FG02_017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1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743200"/>
            <a:ext cx="38651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048000" y="3276600"/>
            <a:ext cx="26278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048000" y="3810000"/>
            <a:ext cx="480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acceleration of this motion is a constant!!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D68F83F6-DA6A-B045-A03D-DA77F00B0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58380"/>
            <a:ext cx="5352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speed increases at a constant rate!</a:t>
            </a:r>
          </a:p>
        </p:txBody>
      </p:sp>
    </p:spTree>
    <p:extLst>
      <p:ext uri="{BB962C8B-B14F-4D97-AF65-F5344CB8AC3E}">
        <p14:creationId xmlns:p14="http://schemas.microsoft.com/office/powerpoint/2010/main" val="2458877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5562600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irst term exam in class Wednesday, Feb.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1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lass average: 45.1/7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Equivalent to 64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Top score: 70/70</a:t>
            </a:r>
          </a:p>
        </p:txBody>
      </p:sp>
    </p:spTree>
    <p:extLst>
      <p:ext uri="{BB962C8B-B14F-4D97-AF65-F5344CB8AC3E}">
        <p14:creationId xmlns:p14="http://schemas.microsoft.com/office/powerpoint/2010/main" val="4178327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5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138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6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1382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7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1382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8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1382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9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1382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0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1382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1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1382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/>
        </p:nvGraphicFramePr>
        <p:xfrm>
          <a:off x="23971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2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1382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3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1382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4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1382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6181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8382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 few Important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32302016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254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70A4B-3F1E-9049-B6C5-4A5DF59CB624}" type="slidenum">
              <a:rPr lang="en-US">
                <a:latin typeface="Arial Narrow" pitchFamily="-84" charset="0"/>
              </a:rPr>
              <a:pPr/>
              <a:t>2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2545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815B320-84B6-5C43-98C0-941104F6B0D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6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2F45049-7013-6D40-8124-4914F609D73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splacement, Velocity, Speed &amp; Acceleration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230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6" name="Equation" r:id="rId4" imgW="1180800" imgH="419040" progId="Equation.3">
                  <p:embed/>
                </p:oleObj>
              </mc:Choice>
              <mc:Fallback>
                <p:oleObj name="Equation" r:id="rId4" imgW="1180800" imgH="419040" progId="Equation.3">
                  <p:embed/>
                  <p:pic>
                    <p:nvPicPr>
                      <p:cNvPr id="186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30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838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882650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7" name="Equation" r:id="rId6" imgW="711000" imgH="190440" progId="Equation.3">
                  <p:embed/>
                </p:oleObj>
              </mc:Choice>
              <mc:Fallback>
                <p:oleObj name="Equation" r:id="rId6" imgW="711000" imgH="190440" progId="Equation.3">
                  <p:embed/>
                  <p:pic>
                    <p:nvPicPr>
                      <p:cNvPr id="186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82650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6541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389063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" name="Equation" r:id="rId8" imgW="1028520" imgH="406080" progId="Equation.3">
                  <p:embed/>
                </p:oleObj>
              </mc:Choice>
              <mc:Fallback>
                <p:oleObj name="Equation" r:id="rId8" imgW="1028520" imgH="406080" progId="Equation.3">
                  <p:embed/>
                  <p:pic>
                    <p:nvPicPr>
                      <p:cNvPr id="186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9063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2468563"/>
            <a:ext cx="22098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30822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" name="Equation" r:id="rId10" imgW="1739880" imgH="419040" progId="Equation.3">
                  <p:embed/>
                </p:oleObj>
              </mc:Choice>
              <mc:Fallback>
                <p:oleObj name="Equation" r:id="rId10" imgW="1739880" imgH="419040" progId="Equation.3">
                  <p:embed/>
                  <p:pic>
                    <p:nvPicPr>
                      <p:cNvPr id="186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0822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3284538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4191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038600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" name="Equation" r:id="rId12" imgW="1307880" imgH="457200" progId="Equation.DSMT4">
                  <p:embed/>
                </p:oleObj>
              </mc:Choice>
              <mc:Fallback>
                <p:oleObj name="Equation" r:id="rId12" imgW="1307880" imgH="457200" progId="Equation.DSMT4">
                  <p:embed/>
                  <p:pic>
                    <p:nvPicPr>
                      <p:cNvPr id="186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4800600" y="592455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" name="Equation" r:id="rId14" imgW="291960" imgH="139680" progId="Equation.DSMT4">
                  <p:embed/>
                </p:oleObj>
              </mc:Choice>
              <mc:Fallback>
                <p:oleObj name="Equation" r:id="rId14" imgW="291960" imgH="13968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2455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5307013" y="569912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" name="Equation" r:id="rId16" imgW="761760" imgH="419040" progId="Equation.DSMT4">
                  <p:embed/>
                </p:oleObj>
              </mc:Choice>
              <mc:Fallback>
                <p:oleObj name="Equation" r:id="rId16" imgW="761760" imgH="419040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69912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6553200" y="569595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9595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7148513" y="569595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" name="Equation" r:id="rId20" imgW="660240" imgH="431640" progId="Equation.DSMT4">
                  <p:embed/>
                </p:oleObj>
              </mc:Choice>
              <mc:Fallback>
                <p:oleObj name="Equation" r:id="rId20" imgW="660240" imgH="431640" progId="Equation.DSMT4">
                  <p:embed/>
                  <p:pic>
                    <p:nvPicPr>
                      <p:cNvPr id="491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569595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8264525" y="569595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" name="Equation" r:id="rId22" imgW="304560" imgH="419040" progId="Equation.DSMT4">
                  <p:embed/>
                </p:oleObj>
              </mc:Choice>
              <mc:Fallback>
                <p:oleObj name="Equation" r:id="rId22" imgW="304560" imgH="419040" progId="Equation.DSMT4">
                  <p:embed/>
                  <p:pic>
                    <p:nvPicPr>
                      <p:cNvPr id="491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569595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90600" y="5800725"/>
            <a:ext cx="388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acceleratio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43000" y="5029200"/>
            <a:ext cx="3352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acceleration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886325" y="51546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" name="Equation" r:id="rId24" imgW="291960" imgH="139680" progId="Equation.DSMT4">
                  <p:embed/>
                </p:oleObj>
              </mc:Choice>
              <mc:Fallback>
                <p:oleObj name="Equation" r:id="rId24" imgW="291960" imgH="13968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51546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5486400" y="48768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" name="Equation" r:id="rId26" imgW="583920" imgH="406080" progId="Equation.DSMT4">
                  <p:embed/>
                </p:oleObj>
              </mc:Choice>
              <mc:Fallback>
                <p:oleObj name="Equation" r:id="rId26" imgW="583920" imgH="40608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6527800" y="48768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8768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3248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Feb. 1, 2021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23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67494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1143000"/>
          </a:xfrm>
        </p:spPr>
        <p:txBody>
          <a:bodyPr/>
          <a:lstStyle/>
          <a:p>
            <a:r>
              <a:rPr lang="en-US" sz="2800" dirty="0"/>
              <a:t>Velocity,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baseline="-25000" dirty="0" err="1">
                <a:latin typeface="Monotype Corsiva" charset="0"/>
              </a:rPr>
              <a:t>x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is express in: </a:t>
            </a:r>
          </a:p>
          <a:p>
            <a:r>
              <a:rPr lang="en-US" sz="2800" dirty="0"/>
              <a:t>Find the average acceleration in time interval, t=0 to t=2.0s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659313" y="1206500"/>
          <a:ext cx="750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2" name="Equation" r:id="rId3" imgW="330200" imgH="241300" progId="Equation.DSMT4">
                  <p:embed/>
                </p:oleObj>
              </mc:Choice>
              <mc:Fallback>
                <p:oleObj name="Equation" r:id="rId3" imgW="330200" imgH="241300" progId="Equation.DSMT4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06500"/>
                        <a:ext cx="7508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974725" y="4129088"/>
            <a:ext cx="751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ind instantaneous acceleration at any time t and t=2.0s</a:t>
            </a:r>
            <a:endParaRPr lang="en-US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1219200" y="2270125"/>
          <a:ext cx="1296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3" name="Equation" r:id="rId5" imgW="609600" imgH="241300" progId="Equation.DSMT4">
                  <p:embed/>
                </p:oleObj>
              </mc:Choice>
              <mc:Fallback>
                <p:oleObj name="Equation" r:id="rId5" imgW="609600" imgH="241300" progId="Equation.DSMT4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70125"/>
                        <a:ext cx="1296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1535113" y="4894263"/>
          <a:ext cx="623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4" name="Equation" r:id="rId7" imgW="342900" imgH="279400" progId="Equation.DSMT4">
                  <p:embed/>
                </p:oleObj>
              </mc:Choice>
              <mc:Fallback>
                <p:oleObj name="Equation" r:id="rId7" imgW="342900" imgH="279400" progId="Equation.DSMT4">
                  <p:embed/>
                  <p:pic>
                    <p:nvPicPr>
                      <p:cNvPr id="189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94263"/>
                        <a:ext cx="6238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7077075" y="4800600"/>
          <a:ext cx="1100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5" name="Equation" r:id="rId9" imgW="673100" imgH="203200" progId="Equation.DSMT4">
                  <p:embed/>
                </p:oleObj>
              </mc:Choice>
              <mc:Fallback>
                <p:oleObj name="Equation" r:id="rId9" imgW="673100" imgH="203200" progId="Equation.DSMT4">
                  <p:embed/>
                  <p:pic>
                    <p:nvPicPr>
                      <p:cNvPr id="189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4800600"/>
                        <a:ext cx="11001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76200" y="4648200"/>
            <a:ext cx="1371600" cy="91598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</a:t>
            </a:r>
            <a:endParaRPr lang="en-US" sz="1800">
              <a:solidFill>
                <a:srgbClr val="FF0066"/>
              </a:solidFill>
            </a:endParaRPr>
          </a:p>
        </p:txBody>
      </p:sp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5486400" y="4875213"/>
            <a:ext cx="1524000" cy="91598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 t=2.0s</a:t>
            </a:r>
            <a:endParaRPr lang="en-US" sz="1800">
              <a:solidFill>
                <a:srgbClr val="FF0066"/>
              </a:solidFill>
            </a:endParaRPr>
          </a:p>
        </p:txBody>
      </p:sp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5424488" y="1157288"/>
          <a:ext cx="233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6" name="Equation" r:id="rId11" imgW="1028700" imgH="292100" progId="Equation.DSMT4">
                  <p:embed/>
                </p:oleObj>
              </mc:Choice>
              <mc:Fallback>
                <p:oleObj name="Equation" r:id="rId11" imgW="1028700" imgH="292100" progId="Equation.DSMT4">
                  <p:embed/>
                  <p:pic>
                    <p:nvPicPr>
                      <p:cNvPr id="189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57288"/>
                        <a:ext cx="233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1219200" y="2830513"/>
          <a:ext cx="167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7" name="Equation" r:id="rId13" imgW="787400" imgH="266700" progId="Equation.DSMT4">
                  <p:embed/>
                </p:oleObj>
              </mc:Choice>
              <mc:Fallback>
                <p:oleObj name="Equation" r:id="rId13" imgW="787400" imgH="266700" progId="Equation.DSMT4">
                  <p:embed/>
                  <p:pic>
                    <p:nvPicPr>
                      <p:cNvPr id="189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30513"/>
                        <a:ext cx="1676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1219200" y="3511550"/>
          <a:ext cx="377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8" name="Equation" r:id="rId15" imgW="177800" imgH="241300" progId="Equation.DSMT4">
                  <p:embed/>
                </p:oleObj>
              </mc:Choice>
              <mc:Fallback>
                <p:oleObj name="Equation" r:id="rId15" imgW="177800" imgH="241300" progId="Equation.DSMT4">
                  <p:embed/>
                  <p:pic>
                    <p:nvPicPr>
                      <p:cNvPr id="189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11550"/>
                        <a:ext cx="377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/>
        </p:nvGraphicFramePr>
        <p:xfrm>
          <a:off x="2514600" y="2301875"/>
          <a:ext cx="1485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49" name="Equation" r:id="rId17" imgW="698500" imgH="203200" progId="Equation.DSMT4">
                  <p:embed/>
                </p:oleObj>
              </mc:Choice>
              <mc:Fallback>
                <p:oleObj name="Equation" r:id="rId17" imgW="698500" imgH="203200" progId="Equation.DSMT4">
                  <p:embed/>
                  <p:pic>
                    <p:nvPicPr>
                      <p:cNvPr id="189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01875"/>
                        <a:ext cx="1485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2881313" y="2809875"/>
          <a:ext cx="2162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0" name="Equation" r:id="rId19" imgW="1016000" imgH="292100" progId="Equation.DSMT4">
                  <p:embed/>
                </p:oleObj>
              </mc:Choice>
              <mc:Fallback>
                <p:oleObj name="Equation" r:id="rId19" imgW="1016000" imgH="292100" progId="Equation.DSMT4">
                  <p:embed/>
                  <p:pic>
                    <p:nvPicPr>
                      <p:cNvPr id="189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809875"/>
                        <a:ext cx="2162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6" name="Object 16"/>
          <p:cNvGraphicFramePr>
            <a:graphicFrameLocks noChangeAspect="1"/>
          </p:cNvGraphicFramePr>
          <p:nvPr/>
        </p:nvGraphicFramePr>
        <p:xfrm>
          <a:off x="5029200" y="2884488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1" name="Equation" r:id="rId21" imgW="698500" imgH="203200" progId="Equation.DSMT4">
                  <p:embed/>
                </p:oleObj>
              </mc:Choice>
              <mc:Fallback>
                <p:oleObj name="Equation" r:id="rId21" imgW="698500" imgH="203200" progId="Equation.DSMT4">
                  <p:embed/>
                  <p:pic>
                    <p:nvPicPr>
                      <p:cNvPr id="189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84488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/>
        </p:nvGraphicFramePr>
        <p:xfrm>
          <a:off x="1550988" y="3287713"/>
          <a:ext cx="1377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2" name="Equation" r:id="rId23" imgW="647700" imgH="508000" progId="Equation.DSMT4">
                  <p:embed/>
                </p:oleObj>
              </mc:Choice>
              <mc:Fallback>
                <p:oleObj name="Equation" r:id="rId23" imgW="647700" imgH="508000" progId="Equation.DSMT4">
                  <p:embed/>
                  <p:pic>
                    <p:nvPicPr>
                      <p:cNvPr id="189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287713"/>
                        <a:ext cx="13779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8" name="Object 18"/>
          <p:cNvGraphicFramePr>
            <a:graphicFrameLocks noChangeAspect="1"/>
          </p:cNvGraphicFramePr>
          <p:nvPr/>
        </p:nvGraphicFramePr>
        <p:xfrm>
          <a:off x="2881313" y="3373438"/>
          <a:ext cx="892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3" name="Equation" r:id="rId25" imgW="419100" imgH="406400" progId="Equation.DSMT4">
                  <p:embed/>
                </p:oleObj>
              </mc:Choice>
              <mc:Fallback>
                <p:oleObj name="Equation" r:id="rId25" imgW="419100" imgH="406400" progId="Equation.DSMT4">
                  <p:embed/>
                  <p:pic>
                    <p:nvPicPr>
                      <p:cNvPr id="189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373438"/>
                        <a:ext cx="8921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9" name="Object 19"/>
          <p:cNvGraphicFramePr>
            <a:graphicFrameLocks noChangeAspect="1"/>
          </p:cNvGraphicFramePr>
          <p:nvPr/>
        </p:nvGraphicFramePr>
        <p:xfrm>
          <a:off x="3725863" y="3360738"/>
          <a:ext cx="13509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4" name="Equation" r:id="rId27" imgW="635000" imgH="419100" progId="Equation.DSMT4">
                  <p:embed/>
                </p:oleObj>
              </mc:Choice>
              <mc:Fallback>
                <p:oleObj name="Equation" r:id="rId27" imgW="635000" imgH="419100" progId="Equation.DSMT4">
                  <p:embed/>
                  <p:pic>
                    <p:nvPicPr>
                      <p:cNvPr id="189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360738"/>
                        <a:ext cx="13509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20"/>
          <p:cNvGraphicFramePr>
            <a:graphicFrameLocks noChangeAspect="1"/>
          </p:cNvGraphicFramePr>
          <p:nvPr/>
        </p:nvGraphicFramePr>
        <p:xfrm>
          <a:off x="5016500" y="3511550"/>
          <a:ext cx="1811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5" name="Equation" r:id="rId29" imgW="850900" imgH="241300" progId="Equation.DSMT4">
                  <p:embed/>
                </p:oleObj>
              </mc:Choice>
              <mc:Fallback>
                <p:oleObj name="Equation" r:id="rId29" imgW="850900" imgH="241300" progId="Equation.DSMT4">
                  <p:embed/>
                  <p:pic>
                    <p:nvPicPr>
                      <p:cNvPr id="189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511550"/>
                        <a:ext cx="18113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21"/>
          <p:cNvGraphicFramePr>
            <a:graphicFrameLocks noChangeAspect="1"/>
          </p:cNvGraphicFramePr>
          <p:nvPr/>
        </p:nvGraphicFramePr>
        <p:xfrm>
          <a:off x="2103438" y="4791075"/>
          <a:ext cx="693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6" name="Equation" r:id="rId31" imgW="381000" imgH="406400" progId="Equation.DSMT4">
                  <p:embed/>
                </p:oleObj>
              </mc:Choice>
              <mc:Fallback>
                <p:oleObj name="Equation" r:id="rId31" imgW="381000" imgH="406400" progId="Equation.DSMT4">
                  <p:embed/>
                  <p:pic>
                    <p:nvPicPr>
                      <p:cNvPr id="1894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791075"/>
                        <a:ext cx="6937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22"/>
          <p:cNvGraphicFramePr>
            <a:graphicFrameLocks noChangeAspect="1"/>
          </p:cNvGraphicFramePr>
          <p:nvPr/>
        </p:nvGraphicFramePr>
        <p:xfrm>
          <a:off x="2740025" y="4791075"/>
          <a:ext cx="1665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" name="Equation" r:id="rId33" imgW="914400" imgH="406400" progId="Equation.DSMT4">
                  <p:embed/>
                </p:oleObj>
              </mc:Choice>
              <mc:Fallback>
                <p:oleObj name="Equation" r:id="rId33" imgW="914400" imgH="406400" progId="Equation.DSMT4">
                  <p:embed/>
                  <p:pic>
                    <p:nvPicPr>
                      <p:cNvPr id="1894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791075"/>
                        <a:ext cx="1665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3" name="Object 23"/>
          <p:cNvGraphicFramePr>
            <a:graphicFrameLocks noChangeAspect="1"/>
          </p:cNvGraphicFramePr>
          <p:nvPr/>
        </p:nvGraphicFramePr>
        <p:xfrm>
          <a:off x="2743200" y="5465762"/>
          <a:ext cx="15970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" name="Equation" r:id="rId35" imgW="876300" imgH="292100" progId="Equation.DSMT4">
                  <p:embed/>
                </p:oleObj>
              </mc:Choice>
              <mc:Fallback>
                <p:oleObj name="Equation" r:id="rId35" imgW="876300" imgH="292100" progId="Equation.DSMT4">
                  <p:embed/>
                  <p:pic>
                    <p:nvPicPr>
                      <p:cNvPr id="1894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65762"/>
                        <a:ext cx="15970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4" name="Object 24"/>
          <p:cNvGraphicFramePr>
            <a:graphicFrameLocks noChangeAspect="1"/>
          </p:cNvGraphicFramePr>
          <p:nvPr/>
        </p:nvGraphicFramePr>
        <p:xfrm>
          <a:off x="7107238" y="5257800"/>
          <a:ext cx="1373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9" name="Equation" r:id="rId37" imgW="838200" imgH="203200" progId="Equation.DSMT4">
                  <p:embed/>
                </p:oleObj>
              </mc:Choice>
              <mc:Fallback>
                <p:oleObj name="Equation" r:id="rId37" imgW="838200" imgH="203200" progId="Equation.DSMT4">
                  <p:embed/>
                  <p:pic>
                    <p:nvPicPr>
                      <p:cNvPr id="1894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257800"/>
                        <a:ext cx="13731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25"/>
          <p:cNvGraphicFramePr>
            <a:graphicFrameLocks noChangeAspect="1"/>
          </p:cNvGraphicFramePr>
          <p:nvPr/>
        </p:nvGraphicFramePr>
        <p:xfrm>
          <a:off x="7153275" y="5705475"/>
          <a:ext cx="1392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" name="Equation" r:id="rId39" imgW="850900" imgH="241300" progId="Equation.DSMT4">
                  <p:embed/>
                </p:oleObj>
              </mc:Choice>
              <mc:Fallback>
                <p:oleObj name="Equation" r:id="rId39" imgW="850900" imgH="241300" progId="Equation.DSMT4">
                  <p:embed/>
                  <p:pic>
                    <p:nvPicPr>
                      <p:cNvPr id="189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705475"/>
                        <a:ext cx="1392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2087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Feb. 1, 2021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24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74687"/>
            <a:ext cx="8153400" cy="1143000"/>
          </a:xfrm>
        </p:spPr>
        <p:txBody>
          <a:bodyPr/>
          <a:lstStyle/>
          <a:p>
            <a:r>
              <a:rPr lang="en-US" sz="2800" dirty="0"/>
              <a:t>Position is express in: </a:t>
            </a:r>
          </a:p>
          <a:p>
            <a:r>
              <a:rPr lang="en-US" sz="2800" dirty="0"/>
              <a:t>Find the particle’s velocity function v(t) and the acceleration function a(t). 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3959225" y="609600"/>
          <a:ext cx="3432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1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609600"/>
                        <a:ext cx="34321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685800" y="3429000"/>
            <a:ext cx="7699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the average acceleration between t=2.0s and t=4.0s</a:t>
            </a:r>
            <a:endParaRPr lang="en-US" dirty="0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1133475" y="1981200"/>
          <a:ext cx="3971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2" name="Equation" r:id="rId5" imgW="1866900" imgH="406400" progId="Equation.DSMT4">
                  <p:embed/>
                </p:oleObj>
              </mc:Choice>
              <mc:Fallback>
                <p:oleObj name="Equation" r:id="rId5" imgW="1866900" imgH="406400" progId="Equation.DSMT4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81200"/>
                        <a:ext cx="3971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1143000" y="4013200"/>
          <a:ext cx="294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3" name="Equation" r:id="rId7" imgW="1384300" imgH="254000" progId="Equation.DSMT4">
                  <p:embed/>
                </p:oleObj>
              </mc:Choice>
              <mc:Fallback>
                <p:oleObj name="Equation" r:id="rId7" imgW="1384300" imgH="254000" progId="Equation.DSMT4">
                  <p:embed/>
                  <p:pic>
                    <p:nvPicPr>
                      <p:cNvPr id="189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13200"/>
                        <a:ext cx="2946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1143000" y="2698750"/>
          <a:ext cx="1836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4" name="Equation" r:id="rId9" imgW="863600" imgH="431800" progId="Equation.DSMT4">
                  <p:embed/>
                </p:oleObj>
              </mc:Choice>
              <mc:Fallback>
                <p:oleObj name="Equation" r:id="rId9" imgW="863600" imgH="4318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98750"/>
                        <a:ext cx="1836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1143000" y="4495800"/>
          <a:ext cx="6164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5" name="Equation" r:id="rId11" imgW="2895600" imgH="317500" progId="Equation.DSMT4">
                  <p:embed/>
                </p:oleObj>
              </mc:Choice>
              <mc:Fallback>
                <p:oleObj name="Equation" r:id="rId11" imgW="2895600" imgH="31750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61642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5081588" y="2133600"/>
          <a:ext cx="1243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6" name="Equation" r:id="rId13" imgW="584200" imgH="203200" progId="Equation.DSMT4">
                  <p:embed/>
                </p:oleObj>
              </mc:Choice>
              <mc:Fallback>
                <p:oleObj name="Equation" r:id="rId13" imgW="584200" imgH="20320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133600"/>
                        <a:ext cx="1243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6248400" y="2133600"/>
          <a:ext cx="838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7" name="Equation" r:id="rId15" imgW="393700" imgH="279400" progId="Equation.DSMT4">
                  <p:embed/>
                </p:oleObj>
              </mc:Choice>
              <mc:Fallback>
                <p:oleObj name="Equation" r:id="rId15" imgW="393700" imgH="2794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838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5861050" y="2971800"/>
          <a:ext cx="539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" name="Equation" r:id="rId17" imgW="254000" imgH="152400" progId="Equation.DSMT4">
                  <p:embed/>
                </p:oleObj>
              </mc:Choice>
              <mc:Fallback>
                <p:oleObj name="Equation" r:id="rId17" imgW="254000" imgH="1524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971800"/>
                        <a:ext cx="5397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6342062" y="2819400"/>
          <a:ext cx="9731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9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2" y="2819400"/>
                        <a:ext cx="9731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971800" y="2741613"/>
          <a:ext cx="29448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0" name="Equation" r:id="rId21" imgW="1384300" imgH="406400" progId="Equation.DSMT4">
                  <p:embed/>
                </p:oleObj>
              </mc:Choice>
              <mc:Fallback>
                <p:oleObj name="Equation" r:id="rId21" imgW="1384300" imgH="406400" progId="Equation.DSMT4">
                  <p:embed/>
                  <p:pic>
                    <p:nvPicPr>
                      <p:cNvPr id="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1613"/>
                        <a:ext cx="29448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751785" y="5715000"/>
            <a:ext cx="7096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the average velocity between t=2.0s and t=4.0s</a:t>
            </a:r>
            <a:endParaRPr lang="en-US" dirty="0"/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1143000" y="5072063"/>
          <a:ext cx="351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1" name="Equation" r:id="rId23" imgW="1651000" imgH="406400" progId="Equation.DSMT4">
                  <p:embed/>
                </p:oleObj>
              </mc:Choice>
              <mc:Fallback>
                <p:oleObj name="Equation" r:id="rId23" imgW="1651000" imgH="406400" progId="Equation.DSMT4">
                  <p:embed/>
                  <p:pic>
                    <p:nvPicPr>
                      <p:cNvPr id="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72063"/>
                        <a:ext cx="3514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/>
        </p:nvGraphicFramePr>
        <p:xfrm>
          <a:off x="4043363" y="3962400"/>
          <a:ext cx="3271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2" name="Equation" r:id="rId25" imgW="1536700" imgH="317500" progId="Equation.DSMT4">
                  <p:embed/>
                </p:oleObj>
              </mc:Choice>
              <mc:Fallback>
                <p:oleObj name="Equation" r:id="rId25" imgW="1536700" imgH="317500" progId="Equation.DSMT4">
                  <p:embed/>
                  <p:pic>
                    <p:nvPicPr>
                      <p:cNvPr id="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962400"/>
                        <a:ext cx="3271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4568825" y="5029200"/>
          <a:ext cx="29749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3" name="Equation" r:id="rId27" imgW="1397000" imgH="444500" progId="Equation.DSMT4">
                  <p:embed/>
                </p:oleObj>
              </mc:Choice>
              <mc:Fallback>
                <p:oleObj name="Equation" r:id="rId27" imgW="1397000" imgH="444500" progId="Equation.DSMT4">
                  <p:embed/>
                  <p:pic>
                    <p:nvPicPr>
                      <p:cNvPr id="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029200"/>
                        <a:ext cx="29749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7485062" y="5221288"/>
          <a:ext cx="973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4" name="Equation" r:id="rId29" imgW="457200" imgH="292100" progId="Equation.DSMT4">
                  <p:embed/>
                </p:oleObj>
              </mc:Choice>
              <mc:Fallback>
                <p:oleObj name="Equation" r:id="rId29" imgW="457200" imgH="292100" progId="Equation.DSMT4">
                  <p:embed/>
                  <p:pic>
                    <p:nvPicPr>
                      <p:cNvPr id="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2" y="5221288"/>
                        <a:ext cx="9731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823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Feb. 1, 2021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32955" y="96982"/>
            <a:ext cx="8229600" cy="512618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334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 (20 points)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You MUST show full details of your OWN computations, including every step of the derivation, to obtain any credit</a:t>
            </a:r>
            <a:endParaRPr lang="en-US" altLang="ko-KR" sz="24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2000" dirty="0">
                <a:latin typeface="Arial Narrow" charset="0"/>
                <a:ea typeface="Gulim" charset="0"/>
                <a:cs typeface="Gulim" charset="0"/>
              </a:rPr>
              <a:t>Beyond what was covered in this lecture note and in the book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 or the book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5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2-LastName-FirstName-SP21.pdf </a:t>
            </a: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559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4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1978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cap: 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716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ne dimensional displacement is defined as (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poll6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)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9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1925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506412" y="2891135"/>
            <a:ext cx="4065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dirty="0">
                <a:solidFill>
                  <a:srgbClr val="FF0000"/>
                </a:solidFill>
                <a:latin typeface="Arial Narrow" pitchFamily="-84" charset="0"/>
              </a:rPr>
              <a:t>velocity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559300" y="2832100"/>
          <a:ext cx="1146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0" name="Equation" r:id="rId5" imgW="482600" imgH="266700" progId="Equation.DSMT4">
                  <p:embed/>
                </p:oleObj>
              </mc:Choice>
              <mc:Fallback>
                <p:oleObj name="Equation" r:id="rId5" imgW="482600" imgH="266700" progId="Equation.DSMT4">
                  <p:embed/>
                  <p:pic>
                    <p:nvPicPr>
                      <p:cNvPr id="1925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832100"/>
                        <a:ext cx="11461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speed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103813" y="4241800"/>
          <a:ext cx="3814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1" name="Equation" r:id="rId7" imgW="1892300" imgH="444500" progId="Equation.DSMT4">
                  <p:embed/>
                </p:oleObj>
              </mc:Choice>
              <mc:Fallback>
                <p:oleObj name="Equation" r:id="rId7" imgW="1892300" imgH="444500" progId="Equation.DSMT4">
                  <p:embed/>
                  <p:pic>
                    <p:nvPicPr>
                      <p:cNvPr id="1925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241800"/>
                        <a:ext cx="3814762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594350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2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1925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819900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3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1925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457200" y="35814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Displacement per unit time in the interval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</a:t>
            </a:r>
            <a:r>
              <a:rPr lang="en-US" i="1" dirty="0" err="1">
                <a:solidFill>
                  <a:srgbClr val="FF0066"/>
                </a:solidFill>
                <a:latin typeface="Monotype Corsiva" pitchFamily="-84" charset="0"/>
              </a:rPr>
              <a:t>poisitions</a:t>
            </a:r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 of the motion and is a vector quantity.  </a:t>
            </a:r>
            <a:r>
              <a:rPr lang="en-US" i="1" dirty="0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3152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1925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554510" y="3276540"/>
            <a:ext cx="16674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838200" y="2536826"/>
            <a:ext cx="1317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838200" y="4937125"/>
            <a:ext cx="1550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40982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58788" y="5638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</p:spTree>
    <p:extLst>
      <p:ext uri="{BB962C8B-B14F-4D97-AF65-F5344CB8AC3E}">
        <p14:creationId xmlns:p14="http://schemas.microsoft.com/office/powerpoint/2010/main" val="1564441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762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304800" y="4306487"/>
            <a:ext cx="37048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87615"/>
              </p:ext>
            </p:extLst>
          </p:nvPr>
        </p:nvGraphicFramePr>
        <p:xfrm>
          <a:off x="4407508" y="4218579"/>
          <a:ext cx="743247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2386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508" y="4218579"/>
                        <a:ext cx="743247" cy="473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38614"/>
              </p:ext>
            </p:extLst>
          </p:nvPr>
        </p:nvGraphicFramePr>
        <p:xfrm>
          <a:off x="5181600" y="4235672"/>
          <a:ext cx="270171" cy="43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2386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35672"/>
                        <a:ext cx="270171" cy="438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78713"/>
              </p:ext>
            </p:extLst>
          </p:nvPr>
        </p:nvGraphicFramePr>
        <p:xfrm>
          <a:off x="5562600" y="4151313"/>
          <a:ext cx="608712" cy="60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386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51313"/>
                        <a:ext cx="608712" cy="60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48697"/>
              </p:ext>
            </p:extLst>
          </p:nvPr>
        </p:nvGraphicFramePr>
        <p:xfrm>
          <a:off x="2313484" y="1371600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0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238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484" y="1371600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89559"/>
              </p:ext>
            </p:extLst>
          </p:nvPr>
        </p:nvGraphicFramePr>
        <p:xfrm>
          <a:off x="8666312" y="13716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386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312" y="13716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304800" y="3689131"/>
            <a:ext cx="32271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7416"/>
              </p:ext>
            </p:extLst>
          </p:nvPr>
        </p:nvGraphicFramePr>
        <p:xfrm>
          <a:off x="4358760" y="3622399"/>
          <a:ext cx="775630" cy="4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238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760" y="3622399"/>
                        <a:ext cx="775630" cy="452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586155"/>
              </p:ext>
            </p:extLst>
          </p:nvPr>
        </p:nvGraphicFramePr>
        <p:xfrm>
          <a:off x="5186638" y="3546475"/>
          <a:ext cx="452714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8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638" y="3546475"/>
                        <a:ext cx="452714" cy="581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73407"/>
              </p:ext>
            </p:extLst>
          </p:nvPr>
        </p:nvGraphicFramePr>
        <p:xfrm>
          <a:off x="5754882" y="3546475"/>
          <a:ext cx="646885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238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882" y="3546475"/>
                        <a:ext cx="646885" cy="581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10153" y="4876800"/>
            <a:ext cx="3494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What is the average velocity?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04800" y="5475531"/>
            <a:ext cx="3494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What is the average speed ?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00972"/>
              </p:ext>
            </p:extLst>
          </p:nvPr>
        </p:nvGraphicFramePr>
        <p:xfrm>
          <a:off x="4343400" y="4795838"/>
          <a:ext cx="94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" name="Equation" r:id="rId20" imgW="482600" imgH="266700" progId="Equation.DSMT4">
                  <p:embed/>
                </p:oleObj>
              </mc:Choice>
              <mc:Fallback>
                <p:oleObj name="Equation" r:id="rId20" imgW="482600" imgH="2667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95838"/>
                        <a:ext cx="9493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71681"/>
              </p:ext>
            </p:extLst>
          </p:nvPr>
        </p:nvGraphicFramePr>
        <p:xfrm>
          <a:off x="5329238" y="4608513"/>
          <a:ext cx="11477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" name="Equation" r:id="rId22" imgW="584200" imgH="457200" progId="Equation.DSMT4">
                  <p:embed/>
                </p:oleObj>
              </mc:Choice>
              <mc:Fallback>
                <p:oleObj name="Equation" r:id="rId22" imgW="584200" imgH="4572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608513"/>
                        <a:ext cx="11477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55186"/>
              </p:ext>
            </p:extLst>
          </p:nvPr>
        </p:nvGraphicFramePr>
        <p:xfrm>
          <a:off x="4432300" y="5573713"/>
          <a:ext cx="749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" name="Equation" r:id="rId24" imgW="381000" imgH="266700" progId="Equation.DSMT4">
                  <p:embed/>
                </p:oleObj>
              </mc:Choice>
              <mc:Fallback>
                <p:oleObj name="Equation" r:id="rId24" imgW="381000" imgH="2667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3713"/>
                        <a:ext cx="74930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18020"/>
              </p:ext>
            </p:extLst>
          </p:nvPr>
        </p:nvGraphicFramePr>
        <p:xfrm>
          <a:off x="5181600" y="5346701"/>
          <a:ext cx="12239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" name="Equation" r:id="rId26" imgW="622300" imgH="482600" progId="Equation.DSMT4">
                  <p:embed/>
                </p:oleObj>
              </mc:Choice>
              <mc:Fallback>
                <p:oleObj name="Equation" r:id="rId26" imgW="622300" imgH="4826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46701"/>
                        <a:ext cx="1223963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68961"/>
              </p:ext>
            </p:extLst>
          </p:nvPr>
        </p:nvGraphicFramePr>
        <p:xfrm>
          <a:off x="6384925" y="4608513"/>
          <a:ext cx="473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" name="Equation" r:id="rId28" imgW="241300" imgH="419100" progId="Equation.DSMT4">
                  <p:embed/>
                </p:oleObj>
              </mc:Choice>
              <mc:Fallback>
                <p:oleObj name="Equation" r:id="rId28" imgW="241300" imgH="41910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608513"/>
                        <a:ext cx="473075" cy="823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582"/>
              </p:ext>
            </p:extLst>
          </p:nvPr>
        </p:nvGraphicFramePr>
        <p:xfrm>
          <a:off x="6384925" y="5335588"/>
          <a:ext cx="549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" name="Equation" r:id="rId30" imgW="279400" imgH="444500" progId="Equation.DSMT4">
                  <p:embed/>
                </p:oleObj>
              </mc:Choice>
              <mc:Fallback>
                <p:oleObj name="Equation" r:id="rId30" imgW="279400" imgH="4445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335588"/>
                        <a:ext cx="549275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4074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al motion that has many segment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399" y="2667000"/>
            <a:ext cx="2117726" cy="132343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Let’s have 6 segments of motions in a total time interval of 20 s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908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0386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6482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5908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2004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61722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558498" y="3505200"/>
            <a:ext cx="23945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  <a:endParaRPr lang="en-US" dirty="0">
              <a:solidFill>
                <a:srgbClr val="CC00CC"/>
              </a:solidFill>
              <a:latin typeface="Arial Narrow" pitchFamily="-84" charset="0"/>
            </a:endParaRP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58499"/>
              </p:ext>
            </p:extLst>
          </p:nvPr>
        </p:nvGraphicFramePr>
        <p:xfrm>
          <a:off x="5334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3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1792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228600" y="4800600"/>
            <a:ext cx="2887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28290"/>
              </p:ext>
            </p:extLst>
          </p:nvPr>
        </p:nvGraphicFramePr>
        <p:xfrm>
          <a:off x="32766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1792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587853" y="4038600"/>
            <a:ext cx="2136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: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38549"/>
              </p:ext>
            </p:extLst>
          </p:nvPr>
        </p:nvGraphicFramePr>
        <p:xfrm>
          <a:off x="54102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5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1792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228600" y="5334000"/>
            <a:ext cx="1996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64185"/>
              </p:ext>
            </p:extLst>
          </p:nvPr>
        </p:nvGraphicFramePr>
        <p:xfrm>
          <a:off x="3265488" y="5257800"/>
          <a:ext cx="3603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6" name="Equation" r:id="rId9" imgW="1905000" imgH="419100" progId="Equation.DSMT4">
                  <p:embed/>
                </p:oleObj>
              </mc:Choice>
              <mc:Fallback>
                <p:oleObj name="Equation" r:id="rId9" imgW="1905000" imgH="419100" progId="Equation.DSMT4">
                  <p:embed/>
                  <p:pic>
                    <p:nvPicPr>
                      <p:cNvPr id="1792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257800"/>
                        <a:ext cx="36036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32832"/>
              </p:ext>
            </p:extLst>
          </p:nvPr>
        </p:nvGraphicFramePr>
        <p:xfrm>
          <a:off x="64531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7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1792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11427"/>
              </p:ext>
            </p:extLst>
          </p:nvPr>
        </p:nvGraphicFramePr>
        <p:xfrm>
          <a:off x="69865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8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1792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89954"/>
              </p:ext>
            </p:extLst>
          </p:nvPr>
        </p:nvGraphicFramePr>
        <p:xfrm>
          <a:off x="75009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9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1792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32392"/>
              </p:ext>
            </p:extLst>
          </p:nvPr>
        </p:nvGraphicFramePr>
        <p:xfrm>
          <a:off x="5681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0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1792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78852"/>
              </p:ext>
            </p:extLst>
          </p:nvPr>
        </p:nvGraphicFramePr>
        <p:xfrm>
          <a:off x="6627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1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1792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66602"/>
              </p:ext>
            </p:extLst>
          </p:nvPr>
        </p:nvGraphicFramePr>
        <p:xfrm>
          <a:off x="7516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2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1792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16410"/>
              </p:ext>
            </p:extLst>
          </p:nvPr>
        </p:nvGraphicFramePr>
        <p:xfrm>
          <a:off x="37338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3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1792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79416"/>
              </p:ext>
            </p:extLst>
          </p:nvPr>
        </p:nvGraphicFramePr>
        <p:xfrm>
          <a:off x="6826250" y="5280025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4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1792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5280025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2473"/>
              </p:ext>
            </p:extLst>
          </p:nvPr>
        </p:nvGraphicFramePr>
        <p:xfrm>
          <a:off x="7456488" y="5461000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5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1792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5461000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176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180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180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096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180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180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180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180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1802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9401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of a segmented motion</a:t>
            </a: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85800"/>
            <a:ext cx="8534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You drove a beat-up pickup truck along a straight road for 8.4km at 70km/h, at which point the truck ran out of gas and stopped.  Over the next 30min, you walked another 2.0km farther along the road in the same direction to a gas station. </a:t>
            </a: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28600" y="24384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a) what is your overall displacement from the beginning of your drive to your arrival at the station? 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304800" y="3429000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You can split this motion in two </a:t>
            </a:r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segments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88925" y="4800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egment 2: from the point where you started walking to the gas station, Δx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04800" y="38862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egment 1: from the start to the point where the truck ran out of gas, Δx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98700" y="4408488"/>
          <a:ext cx="1511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7" name="Equation" r:id="rId4" imgW="876300" imgH="241300" progId="Equation.DSMT4">
                  <p:embed/>
                </p:oleObj>
              </mc:Choice>
              <mc:Fallback>
                <p:oleObj name="Equation" r:id="rId4" imgW="876300" imgH="2413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408488"/>
                        <a:ext cx="1511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209800" y="5334000"/>
          <a:ext cx="1535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8" name="Equation" r:id="rId6" imgW="889000" imgH="241300" progId="Equation.DSMT4">
                  <p:embed/>
                </p:oleObj>
              </mc:Choice>
              <mc:Fallback>
                <p:oleObj name="Equation" r:id="rId6" imgW="889000" imgH="2413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1535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1" y="5715000"/>
            <a:ext cx="373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verall displacement </a:t>
            </a:r>
            <a:r>
              <a:rPr lang="en-US" sz="2800" dirty="0" err="1">
                <a:solidFill>
                  <a:schemeClr val="accent2"/>
                </a:solidFill>
                <a:latin typeface="Arial Narrow" pitchFamily="-84" charset="0"/>
              </a:rPr>
              <a:t>Δx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is </a:t>
            </a:r>
            <a:endParaRPr lang="en-US" sz="2800" baseline="-25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925888" y="5791200"/>
          <a:ext cx="5699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9" name="Equation" r:id="rId8" imgW="330200" imgH="165100" progId="Equation.DSMT4">
                  <p:embed/>
                </p:oleObj>
              </mc:Choice>
              <mc:Fallback>
                <p:oleObj name="Equation" r:id="rId8" imgW="330200" imgH="1651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791200"/>
                        <a:ext cx="5699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792538" y="4465638"/>
          <a:ext cx="8556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0" name="Equation" r:id="rId10" imgW="495300" imgH="177800" progId="Equation.DSMT4">
                  <p:embed/>
                </p:oleObj>
              </mc:Choice>
              <mc:Fallback>
                <p:oleObj name="Equation" r:id="rId10" imgW="495300" imgH="177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65638"/>
                        <a:ext cx="8556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716337" y="5410200"/>
          <a:ext cx="8556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1" name="Equation" r:id="rId12" imgW="495300" imgH="177800" progId="Equation.DSMT4">
                  <p:embed/>
                </p:oleObj>
              </mc:Choice>
              <mc:Fallback>
                <p:oleObj name="Equation" r:id="rId12" imgW="495300" imgH="1778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5410200"/>
                        <a:ext cx="8556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495800" y="5715000"/>
          <a:ext cx="1271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2" name="Equation" r:id="rId14" imgW="736600" imgH="241300" progId="Equation.DSMT4">
                  <p:embed/>
                </p:oleObj>
              </mc:Choice>
              <mc:Fallback>
                <p:oleObj name="Equation" r:id="rId14" imgW="736600" imgH="2413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15000"/>
                        <a:ext cx="12715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746750" y="5715000"/>
          <a:ext cx="164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3" name="Equation" r:id="rId16" imgW="952500" imgH="279400" progId="Equation.DSMT4">
                  <p:embed/>
                </p:oleObj>
              </mc:Choice>
              <mc:Fallback>
                <p:oleObj name="Equation" r:id="rId16" imgW="952500" imgH="2794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715000"/>
                        <a:ext cx="1644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7351712" y="5715000"/>
          <a:ext cx="1030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4" name="Equation" r:id="rId18" imgW="596900" imgH="279400" progId="Equation.DSMT4">
                  <p:embed/>
                </p:oleObj>
              </mc:Choice>
              <mc:Fallback>
                <p:oleObj name="Equation" r:id="rId18" imgW="596900" imgH="2794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2" y="5715000"/>
                        <a:ext cx="1030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6781800" y="6096000"/>
          <a:ext cx="1316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5" name="Equation" r:id="rId20" imgW="762000" imgH="279400" progId="Equation.DSMT4">
                  <p:embed/>
                </p:oleObj>
              </mc:Choice>
              <mc:Fallback>
                <p:oleObj name="Equation" r:id="rId20" imgW="762000" imgH="2794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096000"/>
                        <a:ext cx="1316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485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,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96862" y="692406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You drove a beat-up pickup truck along a straight road for 8.4km at 70km/h, at which point the truck ran out of gas and stopped.  Over the next 30min, you walked another 2.0km farther along the road in the same direction to a gas station. </a:t>
            </a: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12725" y="1752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b) What is the time interval </a:t>
            </a:r>
            <a:r>
              <a:rPr lang="en-US" sz="2800" dirty="0" err="1">
                <a:solidFill>
                  <a:srgbClr val="CC00CC"/>
                </a:solidFill>
                <a:latin typeface="Arial Narrow" pitchFamily="-84" charset="0"/>
              </a:rPr>
              <a:t>Δt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 from the beginning of your drive to your arrival at the station? 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12725" y="2637339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igure out the time interval in each segments of the motion and add them together.  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12725" y="3522078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e know what the interval for the second segment is: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=30min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12725" y="397593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at is the interval for the first segment,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? 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12725" y="442978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se the definition of average velocity and solve it for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57200" y="4800600"/>
          <a:ext cx="10302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4" imgW="596900" imgH="457200" progId="Equation.DSMT4">
                  <p:embed/>
                </p:oleObj>
              </mc:Choice>
              <mc:Fallback>
                <p:oleObj name="Equation" r:id="rId4" imgW="596900" imgH="4572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10302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81000" y="5522893"/>
            <a:ext cx="396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dd the two time intervals for total time interval </a:t>
            </a:r>
            <a:r>
              <a:rPr lang="en-US" sz="2800" dirty="0" err="1">
                <a:solidFill>
                  <a:schemeClr val="accent2"/>
                </a:solidFill>
                <a:latin typeface="Arial Narrow" pitchFamily="-84" charset="0"/>
              </a:rPr>
              <a:t>Δt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057400" y="5056188"/>
          <a:ext cx="920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6" imgW="533400" imgH="241300" progId="Equation.DSMT4">
                  <p:embed/>
                </p:oleObj>
              </mc:Choice>
              <mc:Fallback>
                <p:oleObj name="Equation" r:id="rId6" imgW="533400" imgH="2413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56188"/>
                        <a:ext cx="9207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760788" y="4876800"/>
          <a:ext cx="658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Equation" r:id="rId8" imgW="381000" imgH="406400" progId="Equation.DSMT4">
                  <p:embed/>
                </p:oleObj>
              </mc:Choice>
              <mc:Fallback>
                <p:oleObj name="Equation" r:id="rId8" imgW="381000" imgH="4064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876800"/>
                        <a:ext cx="6588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433888" y="5029200"/>
          <a:ext cx="1204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Equation" r:id="rId10" imgW="698500" imgH="279400" progId="Equation.DSMT4">
                  <p:embed/>
                </p:oleObj>
              </mc:Choice>
              <mc:Fallback>
                <p:oleObj name="Equation" r:id="rId10" imgW="698500" imgH="2794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029200"/>
                        <a:ext cx="1204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673725" y="5029200"/>
          <a:ext cx="1031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Equation" r:id="rId12" imgW="596900" imgH="279400" progId="Equation.DSMT4">
                  <p:embed/>
                </p:oleObj>
              </mc:Choice>
              <mc:Fallback>
                <p:oleObj name="Equation" r:id="rId12" imgW="596900" imgH="2794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9200"/>
                        <a:ext cx="1031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3048000" y="4876800"/>
          <a:ext cx="701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6" name="Equation" r:id="rId14" imgW="406400" imgH="457200" progId="Equation.DSMT4">
                  <p:embed/>
                </p:oleObj>
              </mc:Choice>
              <mc:Fallback>
                <p:oleObj name="Equation" r:id="rId14" imgW="406400" imgH="4572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7016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4343400" y="5638800"/>
          <a:ext cx="18145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7" name="Equation" r:id="rId16" imgW="977900" imgH="241300" progId="Equation.DSMT4">
                  <p:embed/>
                </p:oleObj>
              </mc:Choice>
              <mc:Fallback>
                <p:oleObj name="Equation" r:id="rId16" imgW="977900" imgH="2413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8145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172200" y="5603875"/>
          <a:ext cx="2190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8" name="Equation" r:id="rId18" imgW="1181100" imgH="279400" progId="Equation.DSMT4">
                  <p:embed/>
                </p:oleObj>
              </mc:Choice>
              <mc:Fallback>
                <p:oleObj name="Equation" r:id="rId18" imgW="1181100" imgH="2794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03875"/>
                        <a:ext cx="2190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867400" y="6096000"/>
          <a:ext cx="2308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9" name="Equation" r:id="rId20" imgW="1244600" imgH="279400" progId="Equation.DSMT4">
                  <p:embed/>
                </p:oleObj>
              </mc:Choice>
              <mc:Fallback>
                <p:oleObj name="Equation" r:id="rId20" imgW="1244600" imgH="2794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0"/>
                        <a:ext cx="23082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59730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752</TotalTime>
  <Words>2188</Words>
  <Application>Microsoft Macintosh PowerPoint</Application>
  <PresentationFormat>On-screen Show (4:3)</PresentationFormat>
  <Paragraphs>279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 Narrow</vt:lpstr>
      <vt:lpstr>Monotype Corsiva</vt:lpstr>
      <vt:lpstr>Times New Roman</vt:lpstr>
      <vt:lpstr>phys1443-spring02</vt:lpstr>
      <vt:lpstr>Equation</vt:lpstr>
      <vt:lpstr>PHYS 1443 – Section 003 Lecture #4</vt:lpstr>
      <vt:lpstr>Announcements</vt:lpstr>
      <vt:lpstr>Special Project #2 for Extra Credit</vt:lpstr>
      <vt:lpstr>Recap: Displacement, Velocity and Speed</vt:lpstr>
      <vt:lpstr>PowerPoint Presentation</vt:lpstr>
      <vt:lpstr>Difference between Speed and Velocity</vt:lpstr>
      <vt:lpstr>Example</vt:lpstr>
      <vt:lpstr>Example of a segmented motion</vt:lpstr>
      <vt:lpstr>Example, cnt’d</vt:lpstr>
      <vt:lpstr>Example, cnt’d</vt:lpstr>
      <vt:lpstr>Instantaneous Velocity and Speed</vt:lpstr>
      <vt:lpstr>PowerPoint Presentation</vt:lpstr>
      <vt:lpstr>Position vs Time Plot</vt:lpstr>
      <vt:lpstr>PowerPoint Presentation</vt:lpstr>
      <vt:lpstr>Example</vt:lpstr>
      <vt:lpstr>Example cont’d</vt:lpstr>
      <vt:lpstr>Definitions of Displacement, Velocity and Speed</vt:lpstr>
      <vt:lpstr>Acceleration</vt:lpstr>
      <vt:lpstr>Acceleration vs Time Plot</vt:lpstr>
      <vt:lpstr>Example</vt:lpstr>
      <vt:lpstr>A few Important Things on Acceleration</vt:lpstr>
      <vt:lpstr>Displacement, Velocity, Speed &amp; Acceleration</vt:lpstr>
      <vt:lpstr>Example for Acceleration</vt:lpstr>
      <vt:lpstr>Example for Acceler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08</cp:revision>
  <dcterms:created xsi:type="dcterms:W3CDTF">2012-01-19T04:21:20Z</dcterms:created>
  <dcterms:modified xsi:type="dcterms:W3CDTF">2021-02-01T22:00:05Z</dcterms:modified>
</cp:coreProperties>
</file>